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31006785"/>
    <w:p w14:paraId="5D44B923" w14:textId="02191C2E" w:rsidR="008D2C1D" w:rsidRPr="00C0071A" w:rsidRDefault="001A4298" w:rsidP="008D2C1D">
      <w:pPr>
        <w:jc w:val="center"/>
        <w:rPr>
          <w:b/>
          <w:lang w:val="es-ES"/>
        </w:rPr>
      </w:pPr>
      <w:r w:rsidRPr="00C0071A">
        <w:rPr>
          <w:noProof/>
          <w:lang w:val="es-ES"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C5397AE" wp14:editId="370B15E8">
                <wp:simplePos x="0" y="0"/>
                <wp:positionH relativeFrom="margin">
                  <wp:align>center</wp:align>
                </wp:positionH>
                <wp:positionV relativeFrom="paragraph">
                  <wp:posOffset>-38735</wp:posOffset>
                </wp:positionV>
                <wp:extent cx="5869481" cy="1002030"/>
                <wp:effectExtent l="0" t="0" r="0" b="0"/>
                <wp:wrapNone/>
                <wp:docPr id="2" name="Grupo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481" cy="1002030"/>
                          <a:chOff x="0" y="0"/>
                          <a:chExt cx="5869481" cy="1002030"/>
                        </a:xfrm>
                      </wpg:grpSpPr>
                      <wpg:grpSp>
                        <wpg:cNvPr id="3" name="Grupo 2"/>
                        <wpg:cNvGrpSpPr/>
                        <wpg:grpSpPr>
                          <a:xfrm>
                            <a:off x="0" y="0"/>
                            <a:ext cx="5869481" cy="1002030"/>
                            <a:chOff x="0" y="0"/>
                            <a:chExt cx="5856808" cy="1023937"/>
                          </a:xfrm>
                        </wpg:grpSpPr>
                        <pic:pic xmlns:pic="http://schemas.openxmlformats.org/drawingml/2006/picture">
                          <pic:nvPicPr>
                            <pic:cNvPr id="6" name="Imagen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78420" y="260444"/>
                              <a:ext cx="1578388" cy="4597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Imagen 8" descr="C:\Users\UsrConsorcio\Downloads\Logos\IMG-20181204-WA0003.png"/>
                            <pic:cNvPicPr/>
                          </pic:nvPicPr>
                          <pic:blipFill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57276" y="0"/>
                              <a:ext cx="2190517" cy="976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Imagen 9"/>
                            <pic:cNvPicPr/>
                          </pic:nvPicPr>
                          <pic:blipFill>
                            <a:blip r:embed="rId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4743"/>
                              <a:ext cx="1522177" cy="959194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6" name="Imagen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65" r="21442"/>
                          <a:stretch/>
                        </pic:blipFill>
                        <pic:spPr bwMode="auto">
                          <a:xfrm>
                            <a:off x="2800350" y="219075"/>
                            <a:ext cx="1498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96B192" id="Grupo 2" o:spid="_x0000_s1026" style="position:absolute;margin-left:0;margin-top:-3.05pt;width:462.15pt;height:78.9pt;z-index:251659264;mso-position-horizontal:center;mso-position-horizontal-relative:margin" coordsize="58694,10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">
                <v:group id="_x0000_s1027" style="position:absolute;width:58694;height:10020" coordsize="58568,10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n 6" o:spid="_x0000_s1028" type="#_x0000_t75" style="position:absolute;left:42784;top:2604;width:15784;height:45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LKI3CAAAA2gAAAA8AAABkcnMvZG93bnJldi54bWxEj09rAjEUxO9Cv0N4gjfN2gWR1SiiFLx4&#10;qPbi7ZE8N4ubl3WT/dNv3xQKPQ4z8xtmux9dLXpqQ+VZwXKRgSDW3lRcKvi6fczXIEJENlh7JgXf&#10;FGC/e5tssTB+4E/qr7EUCcKhQAU2xqaQMmhLDsPCN8TJe/jWYUyyLaVpcUhwV8v3LFtJhxWnBYsN&#10;HS3p57VzCtY2j707XnCp73l+Oo3n163zSs2m42EDItIY/8N/7bNRsILfK+kGyN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yyiNwgAAANoAAAAPAAAAAAAAAAAAAAAAAJ8C&#10;AABkcnMvZG93bnJldi54bWxQSwUGAAAAAAQABAD3AAAAjgMAAAAA&#10;">
                    <v:imagedata r:id="rId9" o:title=""/>
                    <v:path arrowok="t"/>
                  </v:shape>
                  <v:shape id="Imagen 8" o:spid="_x0000_s1029" type="#_x0000_t75" style="position:absolute;left:10572;width:21905;height:9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gfqnAAAAA2gAAAA8AAABkcnMvZG93bnJldi54bWxET01rwkAQvRf8D8sI3upGBSvRVUQQlBak&#10;6sXbkB2TaHY2ZFaT9te7h0KPj/e9WHWuUk9qpPRsYDRMQBFn3pacGziftu8zUBKQLVaeycAPCayW&#10;vbcFpta3/E3PY8hVDGFJ0UARQp1qLVlBDmXoa+LIXX3jMETY5No22MZwV+lxkky1w5JjQ4E1bQrK&#10;7seHM/A7Kg+f7WUvmUzHXFfbr9vHRIwZ9Lv1HFSgLvyL/9w7ayBujVfiDdDL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+B+qcAAAADaAAAADwAAAAAAAAAAAAAAAACfAgAA&#10;ZHJzL2Rvd25yZXYueG1sUEsFBgAAAAAEAAQA9wAAAIwDAAAAAA==&#10;">
                    <v:imagedata r:id="rId10" o:title="IMG-20181204-WA0003"/>
                  </v:shape>
                  <v:shape id="Imagen 9" o:spid="_x0000_s1030" type="#_x0000_t75" style="position:absolute;top:647;width:15221;height:9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JWFHCAAAA2gAAAA8AAABkcnMvZG93bnJldi54bWxEj0GLwjAUhO+C/yE8wYtoqgdxu0ZZBcWT&#10;YFvw+mzetl2bl9pErf/eLCzscZiZb5jlujO1eFDrKssKppMIBHFudcWFgizdjRcgnEfWWFsmBS9y&#10;sF71e0uMtX3yiR6JL0SAsItRQel9E0vp8pIMuoltiIP3bVuDPsi2kLrFZ4CbWs6iaC4NVhwWSmxo&#10;W1J+Te5GwXmXH5OfEV3c5pKOsn2T1bf0qtRw0H19gvDU+f/wX/ugFXzA75VwA+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SVhRwgAAANoAAAAPAAAAAAAAAAAAAAAAAJ8C&#10;AABkcnMvZG93bnJldi54bWxQSwUGAAAAAAQABAD3AAAAjgMAAAAA&#10;">
                    <v:imagedata r:id="rId11" o:title=""/>
                  </v:shape>
                </v:group>
                <v:shape id="Imagen 16" o:spid="_x0000_s1031" type="#_x0000_t75" style="position:absolute;left:28003;top:2190;width:1498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+TwvDAAAA2wAAAA8AAABkcnMvZG93bnJldi54bWxET0trAjEQvgv9D2EKvdVsFbbLalZKtVDw&#10;pLaIt2Ez+8DNZJtE3frrTaHgbT6+58wXg+nEmZxvLSt4GScgiEurW64VfO0+njMQPiBr7CyTgl/y&#10;sCgeRnPMtb3whs7bUIsYwj5HBU0IfS6lLxsy6Me2J45cZZ3BEKGrpXZ4ieGmk5MkSaXBlmNDgz29&#10;N1QetyejoMuur231/eM4XdWb9XW5n2aHqVJPj8PbDESgIdzF/+5PHeen8PdLPEAW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X5PC8MAAADbAAAADwAAAAAAAAAAAAAAAACf&#10;AgAAZHJzL2Rvd25yZXYueG1sUEsFBgAAAAAEAAQA9wAAAI8DAAAAAA==&#10;">
                  <v:imagedata r:id="rId12" o:title="" cropleft="35432f" cropright="14052f"/>
                  <v:path arrowok="t"/>
                </v:shape>
                <w10:wrap anchorx="margin"/>
              </v:group>
            </w:pict>
          </mc:Fallback>
        </mc:AlternateContent>
      </w:r>
    </w:p>
    <w:p w14:paraId="4B39B2CA" w14:textId="1A2E6D05" w:rsidR="0019771B" w:rsidRPr="00C0071A" w:rsidRDefault="0019771B" w:rsidP="008D2C1D">
      <w:pPr>
        <w:jc w:val="center"/>
        <w:rPr>
          <w:lang w:val="es-ES"/>
        </w:rPr>
      </w:pPr>
    </w:p>
    <w:p w14:paraId="7F8CC83F" w14:textId="6D9D4B02" w:rsidR="000F78D1" w:rsidRPr="00C0071A" w:rsidRDefault="000F78D1" w:rsidP="008D2C1D">
      <w:pPr>
        <w:jc w:val="center"/>
        <w:rPr>
          <w:lang w:val="es-ES"/>
        </w:rPr>
      </w:pPr>
    </w:p>
    <w:bookmarkEnd w:id="0"/>
    <w:p w14:paraId="56EB030F" w14:textId="77777777" w:rsidR="006C013D" w:rsidRPr="00C0071A" w:rsidRDefault="006C013D" w:rsidP="008D2C1D">
      <w:pPr>
        <w:jc w:val="center"/>
        <w:rPr>
          <w:lang w:val="es-ES"/>
        </w:rPr>
      </w:pPr>
    </w:p>
    <w:p w14:paraId="4F24EFD0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710E9B5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4ED9D931" w14:textId="77777777" w:rsidR="008053EF" w:rsidRPr="00C0071A" w:rsidRDefault="008053EF" w:rsidP="008053EF">
      <w:pPr>
        <w:jc w:val="center"/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</w:pPr>
      <w:r w:rsidRPr="00C0071A">
        <w:rPr>
          <w:rFonts w:ascii="Chaparral Pro Light" w:hAnsi="Chaparral Pro Light"/>
          <w:b/>
          <w:color w:val="595959" w:themeColor="text1" w:themeTint="A6"/>
          <w:sz w:val="72"/>
          <w:szCs w:val="72"/>
          <w:lang w:val="es-ES"/>
        </w:rPr>
        <w:t>Bachillerato en Línea de Veracruz</w:t>
      </w:r>
    </w:p>
    <w:p w14:paraId="3EE2BB37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B350D7E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5D534C73" w14:textId="77777777" w:rsidR="00C954AE" w:rsidRPr="00C0071A" w:rsidRDefault="00C954AE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</w:p>
    <w:p w14:paraId="10E13F21" w14:textId="6CC0FD5E" w:rsidR="006C013D" w:rsidRPr="00C0071A" w:rsidRDefault="00905140" w:rsidP="008D2C1D">
      <w:pPr>
        <w:jc w:val="center"/>
        <w:rPr>
          <w:rFonts w:ascii="Verdana" w:hAnsi="Verdana"/>
          <w:b/>
          <w:sz w:val="36"/>
          <w:u w:val="single"/>
          <w:lang w:val="es-ES"/>
        </w:rPr>
      </w:pPr>
      <w:r w:rsidRPr="00C0071A">
        <w:rPr>
          <w:rFonts w:ascii="Verdana" w:hAnsi="Verdana"/>
          <w:b/>
          <w:sz w:val="36"/>
          <w:u w:val="single"/>
          <w:lang w:val="es-ES"/>
        </w:rPr>
        <w:t xml:space="preserve">Temas Selectos de Química </w:t>
      </w:r>
      <w:r w:rsidR="00CA50D7" w:rsidRPr="00C0071A">
        <w:rPr>
          <w:rFonts w:ascii="Verdana" w:hAnsi="Verdana"/>
          <w:b/>
          <w:sz w:val="36"/>
          <w:u w:val="single"/>
          <w:lang w:val="es-ES"/>
        </w:rPr>
        <w:t>I</w:t>
      </w:r>
    </w:p>
    <w:p w14:paraId="2C3F7EF3" w14:textId="77777777" w:rsidR="006C013D" w:rsidRPr="00C0071A" w:rsidRDefault="006C013D" w:rsidP="008D2C1D">
      <w:pPr>
        <w:jc w:val="center"/>
        <w:rPr>
          <w:lang w:val="es-ES"/>
        </w:rPr>
      </w:pPr>
    </w:p>
    <w:p w14:paraId="1AF5FF54" w14:textId="77777777" w:rsidR="000F78D1" w:rsidRPr="00C0071A" w:rsidRDefault="000F78D1" w:rsidP="008D2C1D">
      <w:pPr>
        <w:jc w:val="center"/>
        <w:rPr>
          <w:lang w:val="es-ES"/>
        </w:rPr>
      </w:pPr>
    </w:p>
    <w:p w14:paraId="42B4DB1E" w14:textId="77777777" w:rsidR="001D3E11" w:rsidRPr="00C0071A" w:rsidRDefault="001D3E11" w:rsidP="008053EF">
      <w:pPr>
        <w:rPr>
          <w:lang w:val="es-ES"/>
        </w:rPr>
      </w:pPr>
    </w:p>
    <w:p w14:paraId="6A510531" w14:textId="77777777" w:rsidR="006C013D" w:rsidRPr="00C0071A" w:rsidRDefault="006C013D" w:rsidP="006C013D">
      <w:pPr>
        <w:rPr>
          <w:rFonts w:ascii="Verdana" w:hAnsi="Verdana"/>
          <w:color w:val="1D6C73"/>
          <w:sz w:val="24"/>
          <w:szCs w:val="24"/>
          <w:lang w:val="es-ES"/>
        </w:rPr>
      </w:pPr>
    </w:p>
    <w:p w14:paraId="4141142C" w14:textId="453CFBD4" w:rsidR="000F78D1" w:rsidRPr="00C0071A" w:rsidRDefault="008E314E" w:rsidP="00905140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  <w:r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Cuadernillo de actividades </w:t>
      </w:r>
      <w:r w:rsidR="00D14DA2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“</w:t>
      </w:r>
      <w:r w:rsidR="00905140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TSQIS</w:t>
      </w:r>
      <w:r w:rsidR="00812AF3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3</w:t>
      </w:r>
      <w:r w:rsidR="00B05B64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_T</w:t>
      </w:r>
      <w:r w:rsidR="00812AF3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>3</w:t>
      </w:r>
      <w:r w:rsidR="000F78D1" w:rsidRPr="00C0071A"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  <w:t xml:space="preserve">” </w:t>
      </w:r>
    </w:p>
    <w:p w14:paraId="5D46A837" w14:textId="77777777" w:rsidR="00B05B64" w:rsidRPr="00C0071A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154BC2C" w14:textId="77777777" w:rsidR="00B05B64" w:rsidRPr="00C0071A" w:rsidRDefault="00B05B64" w:rsidP="000F78D1">
      <w:pPr>
        <w:jc w:val="center"/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4982191D" w14:textId="77777777" w:rsidR="00B05B64" w:rsidRPr="00C0071A" w:rsidRDefault="00B05B64" w:rsidP="008053EF">
      <w:pPr>
        <w:rPr>
          <w:rFonts w:ascii="Verdana" w:hAnsi="Verdana"/>
          <w:b/>
          <w:color w:val="833C0B" w:themeColor="accent2" w:themeShade="80"/>
          <w:sz w:val="48"/>
          <w:szCs w:val="36"/>
          <w:lang w:val="es-ES"/>
        </w:rPr>
      </w:pPr>
    </w:p>
    <w:p w14:paraId="7185FA74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0071A">
        <w:rPr>
          <w:rFonts w:ascii="Verdana" w:hAnsi="Verdana"/>
          <w:b/>
          <w:sz w:val="24"/>
          <w:szCs w:val="24"/>
          <w:lang w:val="es-ES"/>
        </w:rPr>
        <w:lastRenderedPageBreak/>
        <w:t>Instrucción general:</w:t>
      </w:r>
    </w:p>
    <w:p w14:paraId="3BE61E77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062B8B7C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1.-Resuelve cuidadosamente cada una de las siguientes actividades en tu cuaderno.</w:t>
      </w:r>
    </w:p>
    <w:p w14:paraId="4F92B5C4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2.- Realiza todo el procedimiento sin omitir pasos de cada actividad.</w:t>
      </w:r>
    </w:p>
    <w:p w14:paraId="4A53F00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3.- Inserta una fotografía en el espacio correspondiente al ejercicio, la cual sea clara y que contenga todo el procedimiento.</w:t>
      </w:r>
    </w:p>
    <w:p w14:paraId="112B1B0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4.- Usa la lista de cotejo que se encuentra al final de la tarea, para verificar los requisitos que debe contener tu tarea.</w:t>
      </w:r>
    </w:p>
    <w:p w14:paraId="3DB7912A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4648BAA5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  <w:r w:rsidRPr="00C0071A">
        <w:rPr>
          <w:rFonts w:ascii="Verdana" w:hAnsi="Verdana"/>
          <w:b/>
          <w:sz w:val="24"/>
          <w:szCs w:val="24"/>
          <w:lang w:val="es-ES"/>
        </w:rPr>
        <w:t>Consideraciones:</w:t>
      </w:r>
    </w:p>
    <w:p w14:paraId="6F2D233B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/>
          <w:sz w:val="24"/>
          <w:szCs w:val="24"/>
          <w:lang w:val="es-ES"/>
        </w:rPr>
      </w:pPr>
    </w:p>
    <w:p w14:paraId="31AD7FBA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a.- La tarea debe ser de tu autoría</w:t>
      </w:r>
    </w:p>
    <w:p w14:paraId="6809CE9F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b.- No se encuentra permitido el plagio o entregas de tareas iguales.</w:t>
      </w:r>
    </w:p>
    <w:p w14:paraId="5B48919C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c.- No se permite el uso de alguna aplicación para resolver las actividades.</w:t>
      </w:r>
    </w:p>
    <w:p w14:paraId="0A070470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 xml:space="preserve">d.- En caso de que tu tarea se encuentren irregularidades tales como: plagio, utilización de aplicaciones, etc. Ya sea en su totalidad o parcialmente, en automático se le asigna la calificación mínima otorgándoles una nueva oportunidad en el tiempo establecido para volverla a realizar. </w:t>
      </w:r>
    </w:p>
    <w:p w14:paraId="4A41EC57" w14:textId="77777777" w:rsidR="00612D1C" w:rsidRPr="00C0071A" w:rsidRDefault="00612D1C" w:rsidP="00612D1C">
      <w:pPr>
        <w:spacing w:after="0" w:line="240" w:lineRule="auto"/>
        <w:jc w:val="both"/>
        <w:rPr>
          <w:rFonts w:ascii="Verdana" w:hAnsi="Verdana"/>
          <w:bCs/>
          <w:sz w:val="24"/>
          <w:szCs w:val="24"/>
          <w:lang w:val="es-ES"/>
        </w:rPr>
      </w:pPr>
      <w:r w:rsidRPr="00C0071A">
        <w:rPr>
          <w:rFonts w:ascii="Verdana" w:hAnsi="Verdana"/>
          <w:bCs/>
          <w:sz w:val="24"/>
          <w:szCs w:val="24"/>
          <w:lang w:val="es-ES"/>
        </w:rPr>
        <w:t>e. En caso de volver a incurrir en un plagio o utilización de alguna herramienta, ya se en alguna otra tarea, en automático se le asignará la calificación mínima y pierde toda oportunidad para corregir dicha tarea.</w:t>
      </w:r>
    </w:p>
    <w:p w14:paraId="1647FB89" w14:textId="77777777" w:rsidR="008E314E" w:rsidRPr="00C0071A" w:rsidRDefault="008E314E" w:rsidP="008E314E">
      <w:pPr>
        <w:spacing w:after="200" w:line="276" w:lineRule="auto"/>
        <w:rPr>
          <w:rFonts w:ascii="Verdana" w:hAnsi="Verdana"/>
          <w:b/>
          <w:sz w:val="24"/>
          <w:szCs w:val="24"/>
          <w:lang w:val="es-ES"/>
        </w:rPr>
      </w:pPr>
    </w:p>
    <w:p w14:paraId="7B1DD063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25C97D5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71E0923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533E503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6A1A1B7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9537B7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583F4C3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A92929D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6A9B920D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20DC4B6A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1B5B72F1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47E0008A" w14:textId="77777777" w:rsidR="0021299A" w:rsidRPr="00C0071A" w:rsidRDefault="0021299A" w:rsidP="008E314E">
      <w:pPr>
        <w:rPr>
          <w:rFonts w:ascii="Verdana" w:hAnsi="Verdana"/>
          <w:b/>
          <w:sz w:val="24"/>
          <w:szCs w:val="24"/>
          <w:lang w:val="es-ES"/>
        </w:rPr>
      </w:pPr>
    </w:p>
    <w:p w14:paraId="3B41B632" w14:textId="7ADADCF5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Cs/>
          <w:color w:val="A8D08D" w:themeColor="accent6" w:themeTint="99"/>
          <w:sz w:val="24"/>
          <w:szCs w:val="24"/>
          <w:lang w:val="es-ES"/>
        </w:rPr>
      </w:pPr>
      <w:r w:rsidRPr="00C0071A">
        <w:rPr>
          <w:rFonts w:ascii="Verdana" w:hAnsi="Verdana" w:cs="Arial"/>
          <w:b/>
          <w:sz w:val="24"/>
          <w:szCs w:val="24"/>
          <w:lang w:val="es-ES"/>
        </w:rPr>
        <w:lastRenderedPageBreak/>
        <w:t>Actividad 1</w:t>
      </w:r>
      <w:r w:rsidRPr="00C0071A">
        <w:rPr>
          <w:rFonts w:ascii="Verdana" w:hAnsi="Verdana" w:cs="Arial"/>
          <w:bCs/>
          <w:color w:val="A8D08D" w:themeColor="accent6" w:themeTint="99"/>
          <w:sz w:val="24"/>
          <w:szCs w:val="24"/>
          <w:lang w:val="es-ES"/>
        </w:rPr>
        <w:t xml:space="preserve"> </w:t>
      </w:r>
      <w:r w:rsidR="00943CDE">
        <w:rPr>
          <w:rFonts w:ascii="Verdana" w:hAnsi="Verdana" w:cs="Arial"/>
          <w:bCs/>
          <w:color w:val="538135" w:themeColor="accent6" w:themeShade="BF"/>
          <w:sz w:val="24"/>
          <w:szCs w:val="24"/>
          <w:lang w:val="es-ES"/>
        </w:rPr>
        <w:t>Cálculos estequiométricos</w:t>
      </w:r>
    </w:p>
    <w:p w14:paraId="6A708B00" w14:textId="2F6D2C82" w:rsidR="00905140" w:rsidRPr="00C0071A" w:rsidRDefault="00905140" w:rsidP="00943CD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C0071A">
        <w:rPr>
          <w:rFonts w:ascii="Verdana" w:hAnsi="Verdana" w:cs="Arial"/>
          <w:bCs/>
          <w:sz w:val="24"/>
          <w:szCs w:val="24"/>
          <w:lang w:val="es-ES"/>
        </w:rPr>
        <w:t>Instrucción</w:t>
      </w:r>
      <w:r w:rsidRPr="00C0071A">
        <w:rPr>
          <w:rFonts w:ascii="Verdana" w:hAnsi="Verdana" w:cs="Arial"/>
          <w:b/>
          <w:sz w:val="24"/>
          <w:szCs w:val="24"/>
          <w:lang w:val="es-ES"/>
        </w:rPr>
        <w:t xml:space="preserve">: </w:t>
      </w:r>
      <w:r w:rsidR="00943CDE">
        <w:rPr>
          <w:rFonts w:ascii="Verdana" w:hAnsi="Verdana" w:cs="Arial"/>
          <w:bCs/>
          <w:sz w:val="24"/>
          <w:szCs w:val="24"/>
          <w:lang w:val="es-ES"/>
        </w:rPr>
        <w:t>Resuelve cada uno de los siguientes problemas.</w:t>
      </w:r>
    </w:p>
    <w:p w14:paraId="7A91626D" w14:textId="395B8B28" w:rsidR="00905140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BCEC97F" w14:textId="0FD82CE5" w:rsidR="00905140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>
        <w:rPr>
          <w:rFonts w:ascii="Verdana" w:hAnsi="Verdana" w:cs="Arial"/>
          <w:bCs/>
          <w:sz w:val="24"/>
          <w:szCs w:val="24"/>
          <w:lang w:val="es-ES"/>
        </w:rPr>
        <w:t xml:space="preserve">1.- </w:t>
      </w:r>
      <w:r w:rsidR="00943CDE">
        <w:rPr>
          <w:rFonts w:ascii="Verdana" w:hAnsi="Verdana" w:cs="Arial"/>
          <w:bCs/>
          <w:sz w:val="24"/>
          <w:szCs w:val="24"/>
          <w:lang w:val="es-ES"/>
        </w:rPr>
        <w:t xml:space="preserve">¿Cuántos gramos de ácido nítrico se requieren para producir 8.75 g </w:t>
      </w:r>
      <w:r w:rsidR="007F46FF">
        <w:rPr>
          <w:rFonts w:ascii="Verdana" w:hAnsi="Verdana" w:cs="Arial"/>
          <w:bCs/>
          <w:sz w:val="24"/>
          <w:szCs w:val="24"/>
          <w:lang w:val="es-ES"/>
        </w:rPr>
        <w:t>d</w:t>
      </w:r>
      <w:r w:rsidR="00943CDE">
        <w:rPr>
          <w:rFonts w:ascii="Verdana" w:hAnsi="Verdana" w:cs="Arial"/>
          <w:bCs/>
          <w:sz w:val="24"/>
          <w:szCs w:val="24"/>
          <w:lang w:val="es-ES"/>
        </w:rPr>
        <w:t xml:space="preserve">e anhídrido </w:t>
      </w:r>
      <w:proofErr w:type="spellStart"/>
      <w:r w:rsidR="00943CDE">
        <w:rPr>
          <w:rFonts w:ascii="Verdana" w:hAnsi="Verdana" w:cs="Arial"/>
          <w:bCs/>
          <w:sz w:val="24"/>
          <w:szCs w:val="24"/>
          <w:lang w:val="es-ES"/>
        </w:rPr>
        <w:t>hiponitroso</w:t>
      </w:r>
      <w:proofErr w:type="spellEnd"/>
      <w:r w:rsidR="00943CDE">
        <w:rPr>
          <w:rFonts w:ascii="Verdana" w:hAnsi="Verdana" w:cs="Arial"/>
          <w:bCs/>
          <w:sz w:val="24"/>
          <w:szCs w:val="24"/>
          <w:lang w:val="es-ES"/>
        </w:rPr>
        <w:t xml:space="preserve"> de acuerdo con la siguiente reacción?</w:t>
      </w:r>
    </w:p>
    <w:p w14:paraId="6B1502FF" w14:textId="2020D618" w:rsidR="00943CDE" w:rsidRDefault="00943CDE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6C20819" w14:textId="77777777" w:rsidR="00943CDE" w:rsidRPr="00943CDE" w:rsidRDefault="00943CDE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0714DA64" w14:textId="5C8A47F6" w:rsidR="00905140" w:rsidRDefault="0006467F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  <w:r w:rsidRPr="0006467F">
        <w:rPr>
          <w:rFonts w:ascii="Verdana" w:hAnsi="Verdana" w:cs="Arial"/>
          <w:b/>
          <w:noProof/>
          <w:position w:val="-12"/>
          <w:sz w:val="24"/>
          <w:szCs w:val="24"/>
          <w:lang w:val="es-ES"/>
        </w:rPr>
        <w:object w:dxaOrig="3760" w:dyaOrig="360" w14:anchorId="4899DE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88pt;height:18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77166894" r:id="rId14"/>
        </w:object>
      </w:r>
    </w:p>
    <w:p w14:paraId="3FF79996" w14:textId="18CBD494" w:rsidR="00943CDE" w:rsidRDefault="00943CDE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EA6F75F" w14:textId="466CEDE6" w:rsidR="00943CDE" w:rsidRDefault="00943CDE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BEF6A18" w14:textId="4F95C217" w:rsidR="00943CDE" w:rsidRDefault="00943CDE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F43D089" w14:textId="27A3EBFE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6A1290B" w14:textId="7FB0668E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D5B5471" w14:textId="23C33A76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13A67851" w14:textId="74627EC9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01A6CA2D" w14:textId="76A6DC36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A5B08D6" w14:textId="116F03D7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AF2F996" w14:textId="065DEF53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CB2F222" w14:textId="57FFD7EB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0D0B3CD9" w14:textId="032A0895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E97F4FF" w14:textId="269ED5AC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677FBC8" w14:textId="77777777" w:rsidR="00812AF3" w:rsidRDefault="00812AF3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79CFF9C" w14:textId="0D06F6C4" w:rsidR="00943CDE" w:rsidRDefault="00943CDE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F3570AD" w14:textId="2CBE6DB7" w:rsidR="00943CDE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>
        <w:rPr>
          <w:rFonts w:ascii="Verdana" w:hAnsi="Verdana" w:cs="Arial"/>
          <w:bCs/>
          <w:sz w:val="24"/>
          <w:szCs w:val="24"/>
          <w:lang w:val="es-ES"/>
        </w:rPr>
        <w:t>2.-</w:t>
      </w:r>
      <w:r w:rsidR="00943CDE">
        <w:rPr>
          <w:rFonts w:ascii="Verdana" w:hAnsi="Verdana" w:cs="Arial"/>
          <w:bCs/>
          <w:sz w:val="24"/>
          <w:szCs w:val="24"/>
          <w:lang w:val="es-ES"/>
        </w:rPr>
        <w:t>De acuerdo a la siguiente reacción, determina cuantos litros de cloro en condiciones normales se producen a partir de 25 moles de cloruro de sodio.</w:t>
      </w:r>
    </w:p>
    <w:p w14:paraId="3348F6CD" w14:textId="1130D4F7" w:rsidR="00943CDE" w:rsidRDefault="00943CDE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966CDF1" w14:textId="2083C7DF" w:rsidR="00943CDE" w:rsidRDefault="0006467F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06467F">
        <w:rPr>
          <w:rFonts w:ascii="Verdana" w:hAnsi="Verdana" w:cs="Arial"/>
          <w:bCs/>
          <w:noProof/>
          <w:position w:val="-12"/>
          <w:sz w:val="24"/>
          <w:szCs w:val="24"/>
          <w:lang w:val="es-ES"/>
        </w:rPr>
        <w:object w:dxaOrig="4080" w:dyaOrig="380" w14:anchorId="591BE468">
          <v:shape id="_x0000_i1026" type="#_x0000_t75" alt="" style="width:204pt;height:19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77166895" r:id="rId16"/>
        </w:object>
      </w:r>
      <w:r w:rsidR="00943CDE">
        <w:rPr>
          <w:rFonts w:ascii="Verdana" w:hAnsi="Verdana" w:cs="Arial"/>
          <w:bCs/>
          <w:sz w:val="24"/>
          <w:szCs w:val="24"/>
          <w:lang w:val="es-ES"/>
        </w:rPr>
        <w:t xml:space="preserve"> </w:t>
      </w:r>
    </w:p>
    <w:p w14:paraId="7A9766F0" w14:textId="1D54F67B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5F8098BC" w14:textId="63704C25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6261E33" w14:textId="5F6186E8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3B816034" w14:textId="6D547046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5B640EE9" w14:textId="3402E865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E9A4221" w14:textId="2EE7EB38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237874F" w14:textId="774E8B82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B4AE1B5" w14:textId="22C18A63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75E6C331" w14:textId="30DB16BA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003B503" w14:textId="09440CF5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2B1D6D1" w14:textId="4B8AD229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7AD5E9D" w14:textId="41138035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42A3C8F" w14:textId="0362027C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6205FBED" w14:textId="1A9EABBC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542F0FB5" w14:textId="77777777" w:rsidR="00812AF3" w:rsidRDefault="00812AF3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64843C5" w14:textId="3D5CA685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66D20DF" w14:textId="10556717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>
        <w:rPr>
          <w:rFonts w:ascii="Verdana" w:hAnsi="Verdana" w:cs="Arial"/>
          <w:bCs/>
          <w:sz w:val="24"/>
          <w:szCs w:val="24"/>
          <w:lang w:val="es-ES"/>
        </w:rPr>
        <w:lastRenderedPageBreak/>
        <w:t>3.- El gas metano se usa mucho como fuente de calor en los hogares, sobre todo en la estufa, Si se hacen reaccionar 8 g de metano con 35 g de oxígeno de acuerdo a la siguiente reacción, ¿cuál es el reactivo limitante?</w:t>
      </w:r>
    </w:p>
    <w:p w14:paraId="37609208" w14:textId="0ECF0AFC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37E5235D" w14:textId="784F718C" w:rsidR="00046A94" w:rsidRDefault="0006467F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  <w:r w:rsidRPr="0006467F">
        <w:rPr>
          <w:rFonts w:ascii="Verdana" w:hAnsi="Verdana" w:cs="Arial"/>
          <w:bCs/>
          <w:noProof/>
          <w:position w:val="-12"/>
          <w:sz w:val="24"/>
          <w:szCs w:val="24"/>
          <w:lang w:val="es-ES"/>
        </w:rPr>
        <w:object w:dxaOrig="2680" w:dyaOrig="380" w14:anchorId="7D2A165D">
          <v:shape id="_x0000_i1025" type="#_x0000_t75" alt="" style="width:134pt;height:19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77166896" r:id="rId18"/>
        </w:object>
      </w:r>
      <w:r w:rsidR="00046A94">
        <w:rPr>
          <w:rFonts w:ascii="Verdana" w:hAnsi="Verdana" w:cs="Arial"/>
          <w:bCs/>
          <w:sz w:val="24"/>
          <w:szCs w:val="24"/>
          <w:lang w:val="es-ES"/>
        </w:rPr>
        <w:t xml:space="preserve"> </w:t>
      </w:r>
    </w:p>
    <w:p w14:paraId="37604398" w14:textId="030DDD50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45EFF74A" w14:textId="21EEB8B0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5E300A82" w14:textId="740FFD82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247D4DBA" w14:textId="761BA8D1" w:rsidR="00046A94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1E28485F" w14:textId="77777777" w:rsidR="00046A94" w:rsidRPr="00943CDE" w:rsidRDefault="00046A94" w:rsidP="00537B0E">
      <w:pPr>
        <w:spacing w:after="0" w:line="240" w:lineRule="auto"/>
        <w:jc w:val="both"/>
        <w:rPr>
          <w:rFonts w:ascii="Verdana" w:hAnsi="Verdana" w:cs="Arial"/>
          <w:bCs/>
          <w:sz w:val="24"/>
          <w:szCs w:val="24"/>
          <w:lang w:val="es-ES"/>
        </w:rPr>
      </w:pPr>
    </w:p>
    <w:p w14:paraId="460AEC3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C14FB8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3C026C6B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F488BB8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1DCE3A9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41945A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4384719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F1EBF47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79EB41E4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4D53AC0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0682C3BA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1A2072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B8E72AE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6E4D9242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230B6DC5" w14:textId="77777777" w:rsidR="00905140" w:rsidRPr="00C0071A" w:rsidRDefault="00905140" w:rsidP="00537B0E">
      <w:pPr>
        <w:spacing w:after="0" w:line="240" w:lineRule="auto"/>
        <w:jc w:val="both"/>
        <w:rPr>
          <w:rFonts w:ascii="Verdana" w:hAnsi="Verdana" w:cs="Arial"/>
          <w:b/>
          <w:sz w:val="24"/>
          <w:szCs w:val="24"/>
          <w:lang w:val="es-ES"/>
        </w:rPr>
      </w:pPr>
    </w:p>
    <w:p w14:paraId="5E022830" w14:textId="64FC856B" w:rsidR="00537B0E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46974C36" w14:textId="35539480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6274C704" w14:textId="3503E076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70C6D9F1" w14:textId="17A3F2E8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07AA679B" w14:textId="2F555710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77F9CBAA" w14:textId="45072434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3E04CB03" w14:textId="58ED100C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198D9406" w14:textId="677460BA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76AFA266" w14:textId="4AF6134C" w:rsidR="007F46FF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5D4F2858" w14:textId="77777777" w:rsidR="007F46FF" w:rsidRPr="00C0071A" w:rsidRDefault="007F46FF">
      <w:pPr>
        <w:rPr>
          <w:rFonts w:ascii="Verdana" w:hAnsi="Verdana"/>
          <w:b/>
          <w:sz w:val="24"/>
          <w:szCs w:val="24"/>
          <w:lang w:val="es-ES"/>
        </w:rPr>
      </w:pPr>
    </w:p>
    <w:p w14:paraId="29D3611F" w14:textId="2D41B68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832"/>
        <w:gridCol w:w="996"/>
      </w:tblGrid>
      <w:tr w:rsidR="00537B0E" w:rsidRPr="007F46FF" w14:paraId="15AD304B" w14:textId="77777777" w:rsidTr="00537B0E">
        <w:tc>
          <w:tcPr>
            <w:tcW w:w="0" w:type="auto"/>
            <w:gridSpan w:val="2"/>
            <w:hideMark/>
          </w:tcPr>
          <w:p w14:paraId="24A2D409" w14:textId="77777777" w:rsidR="00537B0E" w:rsidRPr="007F46FF" w:rsidRDefault="00537B0E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lastRenderedPageBreak/>
              <w:t>Lista de cotejo</w:t>
            </w:r>
          </w:p>
        </w:tc>
      </w:tr>
      <w:tr w:rsidR="00537B0E" w:rsidRPr="007F46FF" w14:paraId="2590ACB2" w14:textId="77777777" w:rsidTr="00537B0E">
        <w:tc>
          <w:tcPr>
            <w:tcW w:w="0" w:type="auto"/>
            <w:hideMark/>
          </w:tcPr>
          <w:p w14:paraId="30226A9D" w14:textId="77777777" w:rsidR="00537B0E" w:rsidRPr="007F46FF" w:rsidRDefault="00537B0E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Criterio</w:t>
            </w:r>
          </w:p>
        </w:tc>
        <w:tc>
          <w:tcPr>
            <w:tcW w:w="0" w:type="auto"/>
            <w:hideMark/>
          </w:tcPr>
          <w:p w14:paraId="3360D9CF" w14:textId="77777777" w:rsidR="00537B0E" w:rsidRPr="007F46FF" w:rsidRDefault="00537B0E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Escala</w:t>
            </w:r>
          </w:p>
        </w:tc>
      </w:tr>
      <w:tr w:rsidR="00537B0E" w:rsidRPr="007F46FF" w14:paraId="77DEC170" w14:textId="77777777" w:rsidTr="00537B0E">
        <w:tc>
          <w:tcPr>
            <w:tcW w:w="0" w:type="auto"/>
            <w:gridSpan w:val="2"/>
            <w:hideMark/>
          </w:tcPr>
          <w:p w14:paraId="3A3E01FB" w14:textId="77777777" w:rsidR="00537B0E" w:rsidRPr="007F46FF" w:rsidRDefault="00537B0E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Actividad 1</w:t>
            </w:r>
          </w:p>
        </w:tc>
      </w:tr>
      <w:tr w:rsidR="00537B0E" w:rsidRPr="007F46FF" w14:paraId="1A361D2D" w14:textId="77777777" w:rsidTr="007F46FF">
        <w:tc>
          <w:tcPr>
            <w:tcW w:w="0" w:type="auto"/>
          </w:tcPr>
          <w:p w14:paraId="37AFDBED" w14:textId="129FC1ED" w:rsidR="00537B0E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Ejercicio 1</w:t>
            </w:r>
          </w:p>
        </w:tc>
        <w:tc>
          <w:tcPr>
            <w:tcW w:w="0" w:type="auto"/>
          </w:tcPr>
          <w:p w14:paraId="7094DED9" w14:textId="40CB9AB9" w:rsidR="00537B0E" w:rsidRPr="007F46FF" w:rsidRDefault="00537B0E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537B0E" w:rsidRPr="007F46FF" w14:paraId="09ACF90D" w14:textId="77777777" w:rsidTr="007F46FF">
        <w:tc>
          <w:tcPr>
            <w:tcW w:w="0" w:type="auto"/>
          </w:tcPr>
          <w:p w14:paraId="290A0205" w14:textId="17BA2451" w:rsidR="00537B0E" w:rsidRPr="007F46FF" w:rsidRDefault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Balancea de manera adecuada la ecuación química</w:t>
            </w:r>
          </w:p>
        </w:tc>
        <w:tc>
          <w:tcPr>
            <w:tcW w:w="0" w:type="auto"/>
          </w:tcPr>
          <w:p w14:paraId="7FFC35E8" w14:textId="22CF1F76" w:rsidR="00537B0E" w:rsidRPr="007F46FF" w:rsidRDefault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537B0E" w:rsidRPr="007F46FF" w14:paraId="52D59F41" w14:textId="77777777" w:rsidTr="007F46FF">
        <w:tc>
          <w:tcPr>
            <w:tcW w:w="0" w:type="auto"/>
          </w:tcPr>
          <w:p w14:paraId="4BDB0D43" w14:textId="219C09F7" w:rsidR="00537B0E" w:rsidRPr="007F46FF" w:rsidRDefault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Identifica correctamente las sustancias que intervienen en el problema</w:t>
            </w:r>
          </w:p>
        </w:tc>
        <w:tc>
          <w:tcPr>
            <w:tcW w:w="0" w:type="auto"/>
          </w:tcPr>
          <w:p w14:paraId="2D989D41" w14:textId="7EF6B7B2" w:rsidR="00537B0E" w:rsidRPr="007F46FF" w:rsidRDefault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537B0E" w:rsidRPr="007F46FF" w14:paraId="548AFA9F" w14:textId="77777777" w:rsidTr="007F46FF">
        <w:tc>
          <w:tcPr>
            <w:tcW w:w="0" w:type="auto"/>
          </w:tcPr>
          <w:p w14:paraId="684B55E1" w14:textId="19EFF8DE" w:rsidR="00537B0E" w:rsidRPr="007F46FF" w:rsidRDefault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las operaciones correctas para convertir las moles en gramos</w:t>
            </w:r>
          </w:p>
        </w:tc>
        <w:tc>
          <w:tcPr>
            <w:tcW w:w="0" w:type="auto"/>
          </w:tcPr>
          <w:p w14:paraId="2D2A8DB4" w14:textId="59F232F4" w:rsidR="00537B0E" w:rsidRPr="007F46FF" w:rsidRDefault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537B0E" w:rsidRPr="007F46FF" w14:paraId="7005F140" w14:textId="77777777" w:rsidTr="007F46FF">
        <w:tc>
          <w:tcPr>
            <w:tcW w:w="0" w:type="auto"/>
          </w:tcPr>
          <w:p w14:paraId="72BD837F" w14:textId="234B0FC5" w:rsidR="00537B0E" w:rsidRPr="007F46FF" w:rsidRDefault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Establece un relación matemática que le ayude a resolver el problema</w:t>
            </w:r>
          </w:p>
        </w:tc>
        <w:tc>
          <w:tcPr>
            <w:tcW w:w="0" w:type="auto"/>
          </w:tcPr>
          <w:p w14:paraId="6B6A81E4" w14:textId="3B99AE41" w:rsidR="00537B0E" w:rsidRPr="007F46FF" w:rsidRDefault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537B0E" w:rsidRPr="007F46FF" w14:paraId="3ED3AFE1" w14:textId="77777777" w:rsidTr="007F46FF">
        <w:tc>
          <w:tcPr>
            <w:tcW w:w="0" w:type="auto"/>
          </w:tcPr>
          <w:p w14:paraId="2F0513F8" w14:textId="4820267A" w:rsidR="00537B0E" w:rsidRPr="007F46FF" w:rsidRDefault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Llega al resultado correcto de acuerdo a lo solicitado en el problema</w:t>
            </w:r>
          </w:p>
        </w:tc>
        <w:tc>
          <w:tcPr>
            <w:tcW w:w="0" w:type="auto"/>
          </w:tcPr>
          <w:p w14:paraId="70DBE456" w14:textId="11BED7DF" w:rsidR="00537B0E" w:rsidRPr="007F46FF" w:rsidRDefault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7414CA95" w14:textId="77777777" w:rsidTr="00537B0E">
        <w:tc>
          <w:tcPr>
            <w:tcW w:w="0" w:type="auto"/>
          </w:tcPr>
          <w:p w14:paraId="1983E4E4" w14:textId="5FCA4971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 w:rsidRPr="007F46FF"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2</w:t>
            </w:r>
          </w:p>
        </w:tc>
        <w:tc>
          <w:tcPr>
            <w:tcW w:w="0" w:type="auto"/>
          </w:tcPr>
          <w:p w14:paraId="73F0B320" w14:textId="4911D2C8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7F46FF" w:rsidRPr="007F46FF" w14:paraId="1785CD33" w14:textId="77777777" w:rsidTr="00537B0E">
        <w:tc>
          <w:tcPr>
            <w:tcW w:w="0" w:type="auto"/>
          </w:tcPr>
          <w:p w14:paraId="5CACAEFD" w14:textId="1C03BE68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Balancea de manera adecuada la ecuación química</w:t>
            </w:r>
          </w:p>
        </w:tc>
        <w:tc>
          <w:tcPr>
            <w:tcW w:w="0" w:type="auto"/>
          </w:tcPr>
          <w:p w14:paraId="67C1F94C" w14:textId="616C3AD6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5168683C" w14:textId="77777777" w:rsidTr="00537B0E">
        <w:tc>
          <w:tcPr>
            <w:tcW w:w="0" w:type="auto"/>
          </w:tcPr>
          <w:p w14:paraId="031DE949" w14:textId="56AC649C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Identifica correctamente las sustancias que intervienen en el problema</w:t>
            </w:r>
          </w:p>
        </w:tc>
        <w:tc>
          <w:tcPr>
            <w:tcW w:w="0" w:type="auto"/>
          </w:tcPr>
          <w:p w14:paraId="2D8B3B23" w14:textId="1019FFC2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6B1AC2DA" w14:textId="77777777" w:rsidTr="00537B0E">
        <w:tc>
          <w:tcPr>
            <w:tcW w:w="0" w:type="auto"/>
          </w:tcPr>
          <w:p w14:paraId="54FED90D" w14:textId="2E9CA3CB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Realiza las operaciones correctas para convertir las moles en gramos</w:t>
            </w:r>
          </w:p>
        </w:tc>
        <w:tc>
          <w:tcPr>
            <w:tcW w:w="0" w:type="auto"/>
          </w:tcPr>
          <w:p w14:paraId="4FD9A1A3" w14:textId="50756B0D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61A8BC72" w14:textId="77777777" w:rsidTr="00537B0E">
        <w:tc>
          <w:tcPr>
            <w:tcW w:w="0" w:type="auto"/>
          </w:tcPr>
          <w:p w14:paraId="7CB220D3" w14:textId="4A446488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Establece un relación matemática que le ayude a resolver el problema</w:t>
            </w:r>
          </w:p>
        </w:tc>
        <w:tc>
          <w:tcPr>
            <w:tcW w:w="0" w:type="auto"/>
          </w:tcPr>
          <w:p w14:paraId="58A233C4" w14:textId="4398A6B1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43438A15" w14:textId="77777777" w:rsidTr="00537B0E">
        <w:tc>
          <w:tcPr>
            <w:tcW w:w="0" w:type="auto"/>
          </w:tcPr>
          <w:p w14:paraId="21523DE1" w14:textId="3CD1A1AE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Llega al resultado correcto de acuerdo a lo solicitado en el problema</w:t>
            </w:r>
          </w:p>
        </w:tc>
        <w:tc>
          <w:tcPr>
            <w:tcW w:w="0" w:type="auto"/>
          </w:tcPr>
          <w:p w14:paraId="6B1C99C2" w14:textId="523FAD64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31A55942" w14:textId="77777777" w:rsidTr="00537B0E">
        <w:tc>
          <w:tcPr>
            <w:tcW w:w="0" w:type="auto"/>
          </w:tcPr>
          <w:p w14:paraId="08B9AF3D" w14:textId="2C4E9327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 xml:space="preserve">Ejercicio </w:t>
            </w:r>
            <w:r w:rsidRPr="007F46FF">
              <w:rPr>
                <w:rFonts w:ascii="Verdana" w:hAnsi="Verdana" w:cs="Arial"/>
                <w:i/>
                <w:iCs/>
                <w:color w:val="333333"/>
                <w:sz w:val="22"/>
                <w:szCs w:val="22"/>
                <w:lang w:val="es-ES"/>
              </w:rPr>
              <w:t>3</w:t>
            </w:r>
          </w:p>
        </w:tc>
        <w:tc>
          <w:tcPr>
            <w:tcW w:w="0" w:type="auto"/>
          </w:tcPr>
          <w:p w14:paraId="56846F0E" w14:textId="46D04DF2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  <w:tr w:rsidR="007F46FF" w:rsidRPr="007F46FF" w14:paraId="7E48958A" w14:textId="77777777" w:rsidTr="00537B0E">
        <w:tc>
          <w:tcPr>
            <w:tcW w:w="0" w:type="auto"/>
          </w:tcPr>
          <w:p w14:paraId="2F5E0568" w14:textId="5B518C4B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Balancea de manera adecuada la ecuación química</w:t>
            </w:r>
          </w:p>
        </w:tc>
        <w:tc>
          <w:tcPr>
            <w:tcW w:w="0" w:type="auto"/>
          </w:tcPr>
          <w:p w14:paraId="450224BF" w14:textId="6FEBAE0A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08D4F41D" w14:textId="77777777" w:rsidTr="00537B0E">
        <w:tc>
          <w:tcPr>
            <w:tcW w:w="0" w:type="auto"/>
          </w:tcPr>
          <w:p w14:paraId="419DCD63" w14:textId="62800B49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Identifica correctamente las sustancias que intervienen en el problema</w:t>
            </w:r>
          </w:p>
        </w:tc>
        <w:tc>
          <w:tcPr>
            <w:tcW w:w="0" w:type="auto"/>
          </w:tcPr>
          <w:p w14:paraId="5DDD2B5A" w14:textId="3F80B83C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482BF38C" w14:textId="77777777" w:rsidTr="00537B0E">
        <w:tc>
          <w:tcPr>
            <w:tcW w:w="0" w:type="auto"/>
          </w:tcPr>
          <w:p w14:paraId="7EA62162" w14:textId="5A585A87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 xml:space="preserve">Realiza las operaciones correctas para convertir las moles </w:t>
            </w: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que intervienen en cada compuesto químico</w:t>
            </w:r>
          </w:p>
        </w:tc>
        <w:tc>
          <w:tcPr>
            <w:tcW w:w="0" w:type="auto"/>
          </w:tcPr>
          <w:p w14:paraId="465BBB44" w14:textId="4828A05A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43B5A318" w14:textId="77777777" w:rsidTr="00537B0E">
        <w:tc>
          <w:tcPr>
            <w:tcW w:w="0" w:type="auto"/>
          </w:tcPr>
          <w:p w14:paraId="592B2583" w14:textId="110341D6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Establece un relación matemática que le ayude a resolver el problema</w:t>
            </w:r>
          </w:p>
        </w:tc>
        <w:tc>
          <w:tcPr>
            <w:tcW w:w="0" w:type="auto"/>
          </w:tcPr>
          <w:p w14:paraId="674B02C1" w14:textId="599C6C45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659A4A76" w14:textId="77777777" w:rsidTr="00537B0E">
        <w:tc>
          <w:tcPr>
            <w:tcW w:w="0" w:type="auto"/>
          </w:tcPr>
          <w:p w14:paraId="2A3EA8A9" w14:textId="2CE330AD" w:rsidR="007F46FF" w:rsidRPr="007F46FF" w:rsidRDefault="007F46FF" w:rsidP="007F46FF">
            <w:pPr>
              <w:pStyle w:val="NormalWeb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Determina correctamente cual es el reactivo limitante de acuerdo a su estrategia</w:t>
            </w:r>
          </w:p>
        </w:tc>
        <w:tc>
          <w:tcPr>
            <w:tcW w:w="0" w:type="auto"/>
          </w:tcPr>
          <w:p w14:paraId="40D9262C" w14:textId="60F26928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  <w:t>2</w:t>
            </w:r>
          </w:p>
        </w:tc>
      </w:tr>
      <w:tr w:rsidR="007F46FF" w:rsidRPr="007F46FF" w14:paraId="6675348C" w14:textId="77777777" w:rsidTr="00537B0E">
        <w:tc>
          <w:tcPr>
            <w:tcW w:w="0" w:type="auto"/>
            <w:hideMark/>
          </w:tcPr>
          <w:p w14:paraId="2D406933" w14:textId="43A49584" w:rsidR="007F46FF" w:rsidRPr="007F46FF" w:rsidRDefault="007F46FF" w:rsidP="007F46FF">
            <w:pPr>
              <w:pStyle w:val="NormalWeb"/>
              <w:jc w:val="right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Style w:val="Textoennegrita"/>
                <w:rFonts w:ascii="Verdana" w:hAnsi="Verdana" w:cs="Arial"/>
                <w:color w:val="333333"/>
                <w:sz w:val="22"/>
                <w:szCs w:val="22"/>
                <w:lang w:val="es-ES"/>
              </w:rPr>
              <w:t>Sumatoria de puntos</w:t>
            </w:r>
          </w:p>
        </w:tc>
        <w:tc>
          <w:tcPr>
            <w:tcW w:w="0" w:type="auto"/>
            <w:hideMark/>
          </w:tcPr>
          <w:p w14:paraId="1B1096C8" w14:textId="2DEAA880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</w:pPr>
            <w:r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>3</w:t>
            </w:r>
            <w:r w:rsidRPr="007F46FF"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  <w:t>0</w:t>
            </w:r>
          </w:p>
        </w:tc>
      </w:tr>
      <w:tr w:rsidR="007F46FF" w:rsidRPr="007F46FF" w14:paraId="7BD72A72" w14:textId="77777777" w:rsidTr="00537B0E">
        <w:tc>
          <w:tcPr>
            <w:tcW w:w="0" w:type="auto"/>
            <w:hideMark/>
          </w:tcPr>
          <w:p w14:paraId="396DBA0C" w14:textId="41A404DA" w:rsidR="007F46FF" w:rsidRPr="007F46FF" w:rsidRDefault="007F46FF" w:rsidP="007F46FF">
            <w:pPr>
              <w:pStyle w:val="NormalWeb"/>
              <w:jc w:val="right"/>
              <w:rPr>
                <w:rFonts w:ascii="Verdana" w:hAnsi="Verdana" w:cs="Arial"/>
                <w:b/>
                <w:bCs/>
                <w:color w:val="333333"/>
                <w:sz w:val="22"/>
                <w:szCs w:val="22"/>
                <w:lang w:val="es-ES"/>
              </w:rPr>
            </w:pPr>
            <w:r w:rsidRPr="007F46FF">
              <w:rPr>
                <w:rFonts w:ascii="Verdana" w:hAnsi="Verdana"/>
                <w:b/>
                <w:bCs/>
                <w:color w:val="333333"/>
                <w:sz w:val="22"/>
                <w:szCs w:val="22"/>
                <w:lang w:val="es-ES"/>
              </w:rPr>
              <w:t>Calificación</w:t>
            </w:r>
          </w:p>
        </w:tc>
        <w:tc>
          <w:tcPr>
            <w:tcW w:w="0" w:type="auto"/>
            <w:hideMark/>
          </w:tcPr>
          <w:p w14:paraId="41873A5F" w14:textId="2A2FA7E3" w:rsidR="007F46FF" w:rsidRPr="007F46FF" w:rsidRDefault="007F46FF" w:rsidP="007F46FF">
            <w:pPr>
              <w:pStyle w:val="NormalWeb"/>
              <w:jc w:val="center"/>
              <w:rPr>
                <w:rFonts w:ascii="Verdana" w:hAnsi="Verdana" w:cs="Arial"/>
                <w:color w:val="333333"/>
                <w:sz w:val="22"/>
                <w:szCs w:val="22"/>
                <w:lang w:val="es-ES"/>
              </w:rPr>
            </w:pPr>
          </w:p>
        </w:tc>
      </w:tr>
    </w:tbl>
    <w:p w14:paraId="4D054CB0" w14:textId="5F5BD361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60C9091A" w14:textId="1B6F149F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0F76DA00" w14:textId="5D95FB5A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5DD8A53A" w14:textId="5B4793BC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63FB8230" w14:textId="42BE650C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1D374FA2" w14:textId="77777777" w:rsidR="00537B0E" w:rsidRPr="00C0071A" w:rsidRDefault="00537B0E">
      <w:pPr>
        <w:rPr>
          <w:rFonts w:ascii="Verdana" w:hAnsi="Verdana"/>
          <w:b/>
          <w:sz w:val="24"/>
          <w:szCs w:val="24"/>
          <w:lang w:val="es-ES"/>
        </w:rPr>
      </w:pPr>
    </w:p>
    <w:p w14:paraId="39C09FCA" w14:textId="77777777" w:rsidR="00AD5E56" w:rsidRPr="00C0071A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10440782" w14:textId="77777777" w:rsidR="00AD5E56" w:rsidRPr="00C0071A" w:rsidRDefault="00AD5E56" w:rsidP="00AD5E56">
      <w:pPr>
        <w:pStyle w:val="NormalWeb"/>
        <w:shd w:val="clear" w:color="auto" w:fill="FFFFFF"/>
        <w:rPr>
          <w:rStyle w:val="Textoennegrita"/>
          <w:rFonts w:ascii="Verdana" w:hAnsi="Verdana" w:cs="Arial"/>
          <w:color w:val="333333"/>
          <w:lang w:val="es-ES"/>
        </w:rPr>
      </w:pPr>
    </w:p>
    <w:p w14:paraId="47E97137" w14:textId="2DBEEAD7" w:rsidR="00AD5E56" w:rsidRPr="00C0071A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0071A">
        <w:rPr>
          <w:rStyle w:val="Textoennegrita"/>
          <w:rFonts w:ascii="Verdana" w:hAnsi="Verdana" w:cs="Arial"/>
          <w:color w:val="333333"/>
          <w:lang w:val="es-ES"/>
        </w:rPr>
        <w:lastRenderedPageBreak/>
        <w:t>Escala de evaluación o desempeño</w:t>
      </w:r>
    </w:p>
    <w:p w14:paraId="61A9136F" w14:textId="77777777" w:rsidR="00AD5E56" w:rsidRPr="00C0071A" w:rsidRDefault="00AD5E56" w:rsidP="00AD5E56">
      <w:pPr>
        <w:pStyle w:val="NormalWeb"/>
        <w:shd w:val="clear" w:color="auto" w:fill="FFFFFF"/>
        <w:rPr>
          <w:rFonts w:ascii="Arial" w:hAnsi="Arial" w:cs="Arial"/>
          <w:color w:val="333333"/>
          <w:sz w:val="18"/>
          <w:szCs w:val="18"/>
          <w:lang w:val="es-ES"/>
        </w:rPr>
      </w:pPr>
      <w:r w:rsidRPr="00C0071A">
        <w:rPr>
          <w:rFonts w:ascii="Verdana" w:hAnsi="Verdana" w:cs="Arial"/>
          <w:color w:val="333333"/>
          <w:lang w:val="es-ES"/>
        </w:rPr>
        <w:t>Utiliza la siguiente escala de desempeño para evaluar tu tarea.</w:t>
      </w:r>
    </w:p>
    <w:tbl>
      <w:tblPr>
        <w:tblStyle w:val="Tablaconcuadrcula"/>
        <w:tblW w:w="9060" w:type="dxa"/>
        <w:tblLook w:val="04A0" w:firstRow="1" w:lastRow="0" w:firstColumn="1" w:lastColumn="0" w:noHBand="0" w:noVBand="1"/>
      </w:tblPr>
      <w:tblGrid>
        <w:gridCol w:w="2186"/>
        <w:gridCol w:w="1901"/>
        <w:gridCol w:w="1552"/>
        <w:gridCol w:w="1387"/>
        <w:gridCol w:w="2034"/>
      </w:tblGrid>
      <w:tr w:rsidR="00AD5E56" w:rsidRPr="00C0071A" w14:paraId="06AF8920" w14:textId="77777777" w:rsidTr="001051B0">
        <w:tc>
          <w:tcPr>
            <w:tcW w:w="9060" w:type="dxa"/>
            <w:gridSpan w:val="5"/>
            <w:hideMark/>
          </w:tcPr>
          <w:p w14:paraId="2E5B7BF7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INSTRUMENTO DE EVALUACIÓN</w:t>
            </w:r>
          </w:p>
        </w:tc>
      </w:tr>
      <w:tr w:rsidR="00AD5E56" w:rsidRPr="00C0071A" w14:paraId="4CE1D753" w14:textId="77777777" w:rsidTr="007279E1">
        <w:tc>
          <w:tcPr>
            <w:tcW w:w="2186" w:type="dxa"/>
            <w:hideMark/>
          </w:tcPr>
          <w:p w14:paraId="1ACFB59A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 </w:t>
            </w:r>
          </w:p>
        </w:tc>
        <w:tc>
          <w:tcPr>
            <w:tcW w:w="1901" w:type="dxa"/>
            <w:hideMark/>
          </w:tcPr>
          <w:p w14:paraId="2D76A83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Deficiente.</w:t>
            </w:r>
          </w:p>
        </w:tc>
        <w:tc>
          <w:tcPr>
            <w:tcW w:w="1552" w:type="dxa"/>
            <w:hideMark/>
          </w:tcPr>
          <w:p w14:paraId="3C1F3213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Regular.</w:t>
            </w:r>
          </w:p>
        </w:tc>
        <w:tc>
          <w:tcPr>
            <w:tcW w:w="1387" w:type="dxa"/>
            <w:hideMark/>
          </w:tcPr>
          <w:p w14:paraId="13D0C75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Buena.</w:t>
            </w:r>
          </w:p>
        </w:tc>
        <w:tc>
          <w:tcPr>
            <w:tcW w:w="2034" w:type="dxa"/>
            <w:hideMark/>
          </w:tcPr>
          <w:p w14:paraId="4B7B1BA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Excelente.</w:t>
            </w:r>
          </w:p>
        </w:tc>
      </w:tr>
      <w:tr w:rsidR="00AD5E56" w:rsidRPr="00C0071A" w14:paraId="26EE0D9C" w14:textId="77777777" w:rsidTr="007279E1">
        <w:tc>
          <w:tcPr>
            <w:tcW w:w="2186" w:type="dxa"/>
            <w:hideMark/>
          </w:tcPr>
          <w:p w14:paraId="0F0E6153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Puntuación</w:t>
            </w:r>
          </w:p>
        </w:tc>
        <w:tc>
          <w:tcPr>
            <w:tcW w:w="1901" w:type="dxa"/>
            <w:hideMark/>
          </w:tcPr>
          <w:p w14:paraId="35B85C48" w14:textId="24EB0050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 xml:space="preserve">Menos de </w:t>
            </w:r>
            <w:r w:rsidR="007F46FF">
              <w:rPr>
                <w:rFonts w:ascii="Verdana" w:hAnsi="Verdana" w:cs="Arial"/>
                <w:color w:val="333333"/>
                <w:lang w:val="es-ES"/>
              </w:rPr>
              <w:t>15</w:t>
            </w:r>
            <w:r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552" w:type="dxa"/>
            <w:hideMark/>
          </w:tcPr>
          <w:p w14:paraId="7CB919A8" w14:textId="351FFC5B" w:rsidR="00AD5E56" w:rsidRPr="00C0071A" w:rsidRDefault="007F46FF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16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- </w:t>
            </w:r>
            <w:r w:rsidR="007279E1" w:rsidRPr="00C0071A">
              <w:rPr>
                <w:rFonts w:ascii="Verdana" w:hAnsi="Verdana" w:cs="Arial"/>
                <w:color w:val="333333"/>
                <w:lang w:val="es-ES"/>
              </w:rPr>
              <w:t>2</w:t>
            </w:r>
            <w:r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1387" w:type="dxa"/>
            <w:hideMark/>
          </w:tcPr>
          <w:p w14:paraId="641A4AA0" w14:textId="791635F5" w:rsidR="00AD5E56" w:rsidRPr="00C0071A" w:rsidRDefault="007F46FF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23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- </w:t>
            </w:r>
            <w:r>
              <w:rPr>
                <w:rFonts w:ascii="Verdana" w:hAnsi="Verdana" w:cs="Arial"/>
                <w:color w:val="333333"/>
                <w:lang w:val="es-ES"/>
              </w:rPr>
              <w:t>2</w:t>
            </w:r>
            <w:r w:rsidR="007279E1" w:rsidRPr="00C0071A">
              <w:rPr>
                <w:rFonts w:ascii="Verdana" w:hAnsi="Verdana" w:cs="Arial"/>
                <w:color w:val="333333"/>
                <w:lang w:val="es-ES"/>
              </w:rPr>
              <w:t>9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  <w:tc>
          <w:tcPr>
            <w:tcW w:w="2034" w:type="dxa"/>
            <w:hideMark/>
          </w:tcPr>
          <w:p w14:paraId="5FADBB0F" w14:textId="55A67FA7" w:rsidR="00AD5E56" w:rsidRPr="00C0071A" w:rsidRDefault="007F46FF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>
              <w:rPr>
                <w:rFonts w:ascii="Verdana" w:hAnsi="Verdana" w:cs="Arial"/>
                <w:color w:val="333333"/>
                <w:lang w:val="es-ES"/>
              </w:rPr>
              <w:t>3</w:t>
            </w:r>
            <w:r w:rsidR="007279E1" w:rsidRPr="00C0071A">
              <w:rPr>
                <w:rFonts w:ascii="Verdana" w:hAnsi="Verdana" w:cs="Arial"/>
                <w:color w:val="333333"/>
                <w:lang w:val="es-ES"/>
              </w:rPr>
              <w:t>0</w:t>
            </w:r>
            <w:r w:rsidR="00AD5E56" w:rsidRPr="00C0071A">
              <w:rPr>
                <w:rFonts w:ascii="Verdana" w:hAnsi="Verdana" w:cs="Arial"/>
                <w:color w:val="333333"/>
                <w:lang w:val="es-ES"/>
              </w:rPr>
              <w:t xml:space="preserve"> puntos</w:t>
            </w:r>
          </w:p>
        </w:tc>
      </w:tr>
      <w:tr w:rsidR="00AD5E56" w:rsidRPr="00C0071A" w14:paraId="49014270" w14:textId="77777777" w:rsidTr="007279E1">
        <w:tc>
          <w:tcPr>
            <w:tcW w:w="2186" w:type="dxa"/>
            <w:hideMark/>
          </w:tcPr>
          <w:p w14:paraId="158CE760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Calificación</w:t>
            </w:r>
          </w:p>
        </w:tc>
        <w:tc>
          <w:tcPr>
            <w:tcW w:w="1901" w:type="dxa"/>
            <w:hideMark/>
          </w:tcPr>
          <w:p w14:paraId="59950F36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 – 14 %</w:t>
            </w:r>
          </w:p>
        </w:tc>
        <w:tc>
          <w:tcPr>
            <w:tcW w:w="1552" w:type="dxa"/>
            <w:hideMark/>
          </w:tcPr>
          <w:p w14:paraId="4675737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15 – 19 %</w:t>
            </w:r>
          </w:p>
        </w:tc>
        <w:tc>
          <w:tcPr>
            <w:tcW w:w="1387" w:type="dxa"/>
            <w:hideMark/>
          </w:tcPr>
          <w:p w14:paraId="22DA9450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0 – 24 %</w:t>
            </w:r>
          </w:p>
        </w:tc>
        <w:tc>
          <w:tcPr>
            <w:tcW w:w="2034" w:type="dxa"/>
            <w:hideMark/>
          </w:tcPr>
          <w:p w14:paraId="367887D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25%</w:t>
            </w:r>
          </w:p>
        </w:tc>
      </w:tr>
      <w:tr w:rsidR="00AD5E56" w:rsidRPr="00C0071A" w14:paraId="6AE23192" w14:textId="77777777" w:rsidTr="007279E1">
        <w:tc>
          <w:tcPr>
            <w:tcW w:w="2186" w:type="dxa"/>
            <w:hideMark/>
          </w:tcPr>
          <w:p w14:paraId="505EA704" w14:textId="77777777" w:rsidR="00AD5E56" w:rsidRPr="00C0071A" w:rsidRDefault="00AD5E56" w:rsidP="001051B0">
            <w:pPr>
              <w:pStyle w:val="NormalWeb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Style w:val="Textoennegrita"/>
                <w:rFonts w:ascii="Verdana" w:hAnsi="Verdana" w:cs="Arial"/>
                <w:color w:val="333333"/>
                <w:lang w:val="es-ES"/>
              </w:rPr>
              <w:t>Observaciones</w:t>
            </w:r>
          </w:p>
        </w:tc>
        <w:tc>
          <w:tcPr>
            <w:tcW w:w="1901" w:type="dxa"/>
            <w:hideMark/>
          </w:tcPr>
          <w:p w14:paraId="5A3A269C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Realiza nuevamente tu tarea.</w:t>
            </w:r>
          </w:p>
        </w:tc>
        <w:tc>
          <w:tcPr>
            <w:tcW w:w="2939" w:type="dxa"/>
            <w:gridSpan w:val="2"/>
            <w:hideMark/>
          </w:tcPr>
          <w:p w14:paraId="03E80691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Atiende las áreas de mejora en tu tarea y envíala a tu facilitador para que sea evaluada.</w:t>
            </w:r>
          </w:p>
        </w:tc>
        <w:tc>
          <w:tcPr>
            <w:tcW w:w="2034" w:type="dxa"/>
            <w:hideMark/>
          </w:tcPr>
          <w:p w14:paraId="77509E9F" w14:textId="77777777" w:rsidR="00AD5E56" w:rsidRPr="00C0071A" w:rsidRDefault="00AD5E56" w:rsidP="001051B0">
            <w:pPr>
              <w:pStyle w:val="NormalWeb"/>
              <w:jc w:val="center"/>
              <w:rPr>
                <w:rFonts w:ascii="Arial" w:hAnsi="Arial" w:cs="Arial"/>
                <w:color w:val="333333"/>
                <w:sz w:val="18"/>
                <w:szCs w:val="18"/>
                <w:lang w:val="es-ES"/>
              </w:rPr>
            </w:pPr>
            <w:r w:rsidRPr="00C0071A">
              <w:rPr>
                <w:rFonts w:ascii="Verdana" w:hAnsi="Verdana" w:cs="Arial"/>
                <w:color w:val="333333"/>
                <w:lang w:val="es-ES"/>
              </w:rPr>
              <w:t>Felicidades tu desempeño ha sido excelente y la tarea cumple con todos los requerimientos solicitados.</w:t>
            </w:r>
          </w:p>
        </w:tc>
      </w:tr>
    </w:tbl>
    <w:p w14:paraId="6858DC14" w14:textId="77777777" w:rsidR="00AD5E56" w:rsidRPr="00C0071A" w:rsidRDefault="00AD5E56" w:rsidP="008E314E">
      <w:pPr>
        <w:rPr>
          <w:rFonts w:ascii="Verdana" w:hAnsi="Verdana"/>
          <w:bCs/>
          <w:sz w:val="24"/>
          <w:szCs w:val="24"/>
          <w:lang w:val="es-ES"/>
        </w:rPr>
      </w:pPr>
    </w:p>
    <w:p w14:paraId="1F0A3C10" w14:textId="77777777" w:rsidR="00B05B64" w:rsidRPr="00C0071A" w:rsidRDefault="00B05B64" w:rsidP="002F49FD">
      <w:pPr>
        <w:rPr>
          <w:rFonts w:ascii="Verdana" w:hAnsi="Verdana"/>
          <w:b/>
          <w:color w:val="833C0B" w:themeColor="accent2" w:themeShade="80"/>
          <w:sz w:val="24"/>
          <w:szCs w:val="24"/>
          <w:lang w:val="es-ES"/>
        </w:rPr>
      </w:pPr>
    </w:p>
    <w:sectPr w:rsidR="00B05B64" w:rsidRPr="00C0071A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aparral Pro Light">
    <w:altName w:val="Cambria"/>
    <w:panose1 w:val="020B0604020202020204"/>
    <w:charset w:val="00"/>
    <w:family w:val="roman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CC31B0"/>
    <w:multiLevelType w:val="hybridMultilevel"/>
    <w:tmpl w:val="C262B234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75EF"/>
    <w:rsid w:val="00046A94"/>
    <w:rsid w:val="0006467F"/>
    <w:rsid w:val="000C1CBC"/>
    <w:rsid w:val="000F78D1"/>
    <w:rsid w:val="0019771B"/>
    <w:rsid w:val="001A4298"/>
    <w:rsid w:val="001D3E11"/>
    <w:rsid w:val="0021299A"/>
    <w:rsid w:val="00257B18"/>
    <w:rsid w:val="00290406"/>
    <w:rsid w:val="002F49FD"/>
    <w:rsid w:val="00395482"/>
    <w:rsid w:val="00445778"/>
    <w:rsid w:val="00537B0E"/>
    <w:rsid w:val="00612D1C"/>
    <w:rsid w:val="00645F4C"/>
    <w:rsid w:val="006C013D"/>
    <w:rsid w:val="006C0601"/>
    <w:rsid w:val="00702F12"/>
    <w:rsid w:val="0070709D"/>
    <w:rsid w:val="007279E1"/>
    <w:rsid w:val="0076697A"/>
    <w:rsid w:val="0079697E"/>
    <w:rsid w:val="007D0A06"/>
    <w:rsid w:val="007F46FF"/>
    <w:rsid w:val="008053EF"/>
    <w:rsid w:val="00812AF3"/>
    <w:rsid w:val="0083067D"/>
    <w:rsid w:val="008D2C1D"/>
    <w:rsid w:val="008E314E"/>
    <w:rsid w:val="00905140"/>
    <w:rsid w:val="00914CA9"/>
    <w:rsid w:val="00943CDE"/>
    <w:rsid w:val="00A12EB8"/>
    <w:rsid w:val="00A27FCA"/>
    <w:rsid w:val="00AB0FFF"/>
    <w:rsid w:val="00AC0E94"/>
    <w:rsid w:val="00AD5E56"/>
    <w:rsid w:val="00B05B64"/>
    <w:rsid w:val="00C0071A"/>
    <w:rsid w:val="00C075EF"/>
    <w:rsid w:val="00C52B7A"/>
    <w:rsid w:val="00C849B5"/>
    <w:rsid w:val="00C954AE"/>
    <w:rsid w:val="00CA50D7"/>
    <w:rsid w:val="00CA6DC2"/>
    <w:rsid w:val="00CC0A6E"/>
    <w:rsid w:val="00CE758E"/>
    <w:rsid w:val="00D01634"/>
    <w:rsid w:val="00D14DA2"/>
    <w:rsid w:val="00D91F44"/>
    <w:rsid w:val="00E650FE"/>
    <w:rsid w:val="00E97780"/>
    <w:rsid w:val="00F20889"/>
    <w:rsid w:val="00F6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5C04FB"/>
  <w15:chartTrackingRefBased/>
  <w15:docId w15:val="{046024F2-469F-45EC-9417-C5E8256DA3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comentario">
    <w:name w:val="annotation reference"/>
    <w:basedOn w:val="Fuentedeprrafopredeter"/>
    <w:uiPriority w:val="99"/>
    <w:semiHidden/>
    <w:unhideWhenUsed/>
    <w:rsid w:val="000F78D1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0F78D1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0F78D1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0F78D1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0F78D1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F78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F78D1"/>
    <w:rPr>
      <w:rFonts w:ascii="Segoe UI" w:hAnsi="Segoe UI" w:cs="Segoe UI"/>
      <w:sz w:val="18"/>
      <w:szCs w:val="18"/>
    </w:rPr>
  </w:style>
  <w:style w:type="table" w:styleId="Tablaconcuadrcula">
    <w:name w:val="Table Grid"/>
    <w:basedOn w:val="Tablanormal"/>
    <w:uiPriority w:val="39"/>
    <w:rsid w:val="00E65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D91F44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7D0A0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D5E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MX"/>
    </w:rPr>
  </w:style>
  <w:style w:type="character" w:styleId="Textoennegrita">
    <w:name w:val="Strong"/>
    <w:basedOn w:val="Fuentedeprrafopredeter"/>
    <w:uiPriority w:val="22"/>
    <w:qFormat/>
    <w:rsid w:val="00AD5E5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9431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6</Pages>
  <Words>57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Microsoft Office User</cp:lastModifiedBy>
  <cp:revision>24</cp:revision>
  <dcterms:created xsi:type="dcterms:W3CDTF">2020-01-10T15:28:00Z</dcterms:created>
  <dcterms:modified xsi:type="dcterms:W3CDTF">2021-03-14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